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A4AA4BA" w14:textId="1C109FBD" w:rsidR="004F2110" w:rsidRDefault="00761909" w:rsidP="00761909">
      <w:pPr>
        <w:tabs>
          <w:tab w:val="left" w:pos="-1080"/>
        </w:tabs>
        <w:ind w:left="-1080" w:right="-1170"/>
        <w:jc w:val="center"/>
        <w:rPr>
          <w:rFonts w:asciiTheme="majorBidi" w:hAnsiTheme="majorBidi" w:cstheme="majorBidi"/>
          <w:b/>
          <w:bCs/>
          <w:sz w:val="32"/>
          <w:szCs w:val="32"/>
        </w:rPr>
      </w:pPr>
      <w:r>
        <w:rPr>
          <w:rFonts w:asciiTheme="majorBidi" w:hAnsiTheme="majorBidi" w:cstheme="majorBidi"/>
          <w:b/>
          <w:bCs/>
          <w:sz w:val="32"/>
          <w:szCs w:val="32"/>
        </w:rPr>
        <w:t xml:space="preserve">Asst.Prof. </w:t>
      </w:r>
      <w:r w:rsidR="004F2110">
        <w:rPr>
          <w:rFonts w:asciiTheme="majorBidi" w:hAnsiTheme="majorBidi" w:cstheme="majorBidi"/>
          <w:b/>
          <w:bCs/>
          <w:sz w:val="32"/>
          <w:szCs w:val="32"/>
        </w:rPr>
        <w:t>Kamaran Basheer Hussein- Question Bank-202</w:t>
      </w:r>
      <w:r w:rsidR="00A055B1">
        <w:rPr>
          <w:rFonts w:asciiTheme="majorBidi" w:hAnsiTheme="majorBidi" w:cstheme="majorBidi"/>
          <w:b/>
          <w:bCs/>
          <w:sz w:val="32"/>
          <w:szCs w:val="32"/>
        </w:rPr>
        <w:t>3</w:t>
      </w:r>
      <w:r>
        <w:rPr>
          <w:rFonts w:asciiTheme="majorBidi" w:hAnsiTheme="majorBidi" w:cstheme="majorBidi"/>
          <w:b/>
          <w:bCs/>
          <w:sz w:val="32"/>
          <w:szCs w:val="32"/>
        </w:rPr>
        <w:t>-202</w:t>
      </w:r>
      <w:r w:rsidR="00A055B1">
        <w:rPr>
          <w:rFonts w:asciiTheme="majorBidi" w:hAnsiTheme="majorBidi" w:cstheme="majorBidi"/>
          <w:b/>
          <w:bCs/>
          <w:sz w:val="32"/>
          <w:szCs w:val="32"/>
        </w:rPr>
        <w:t>4</w:t>
      </w:r>
      <w:r w:rsidR="004F2110">
        <w:rPr>
          <w:rFonts w:asciiTheme="majorBidi" w:hAnsiTheme="majorBidi" w:cstheme="majorBidi"/>
          <w:b/>
          <w:bCs/>
          <w:sz w:val="32"/>
          <w:szCs w:val="32"/>
        </w:rPr>
        <w:t>-Inorganic Chem. 2</w:t>
      </w:r>
      <w:r w:rsidR="004F2110" w:rsidRPr="004F2110">
        <w:rPr>
          <w:rFonts w:asciiTheme="majorBidi" w:hAnsiTheme="majorBidi" w:cstheme="majorBidi"/>
          <w:b/>
          <w:bCs/>
          <w:sz w:val="32"/>
          <w:szCs w:val="32"/>
          <w:vertAlign w:val="superscript"/>
        </w:rPr>
        <w:t>nd</w:t>
      </w:r>
      <w:r w:rsidR="004F2110">
        <w:rPr>
          <w:rFonts w:asciiTheme="majorBidi" w:hAnsiTheme="majorBidi" w:cstheme="majorBidi"/>
          <w:b/>
          <w:bCs/>
          <w:sz w:val="32"/>
          <w:szCs w:val="32"/>
        </w:rPr>
        <w:t xml:space="preserve"> Stage</w:t>
      </w:r>
    </w:p>
    <w:p w14:paraId="3C9E3595" w14:textId="77777777" w:rsidR="004F2110" w:rsidRDefault="004F2110" w:rsidP="000F6468">
      <w:pPr>
        <w:tabs>
          <w:tab w:val="left" w:pos="-1080"/>
        </w:tabs>
        <w:ind w:left="-1080" w:right="-1170"/>
        <w:rPr>
          <w:rFonts w:asciiTheme="majorBidi" w:hAnsiTheme="majorBidi" w:cstheme="majorBidi"/>
          <w:b/>
          <w:bCs/>
          <w:sz w:val="32"/>
          <w:szCs w:val="32"/>
        </w:rPr>
      </w:pPr>
    </w:p>
    <w:p w14:paraId="1C7A6FF2" w14:textId="77777777" w:rsidR="001A494D" w:rsidRPr="004E65F3" w:rsidRDefault="001A494D" w:rsidP="000F6468">
      <w:pPr>
        <w:tabs>
          <w:tab w:val="left" w:pos="-1080"/>
        </w:tabs>
        <w:ind w:left="-1080" w:right="-1170"/>
        <w:rPr>
          <w:rFonts w:asciiTheme="majorBidi" w:hAnsiTheme="majorBidi" w:cstheme="majorBidi"/>
          <w:b/>
          <w:bCs/>
          <w:sz w:val="32"/>
          <w:szCs w:val="32"/>
        </w:rPr>
      </w:pPr>
      <w:r w:rsidRPr="004E65F3">
        <w:rPr>
          <w:rFonts w:asciiTheme="majorBidi" w:hAnsiTheme="majorBidi" w:cstheme="majorBidi"/>
          <w:b/>
          <w:bCs/>
          <w:sz w:val="32"/>
          <w:szCs w:val="32"/>
        </w:rPr>
        <w:t xml:space="preserve">- Choose the best answer .       </w:t>
      </w:r>
    </w:p>
    <w:p w14:paraId="20255016" w14:textId="77777777" w:rsidR="001A494D" w:rsidRPr="004E65F3" w:rsidRDefault="001A494D" w:rsidP="001A494D">
      <w:pPr>
        <w:tabs>
          <w:tab w:val="left" w:pos="-1080"/>
        </w:tabs>
        <w:ind w:left="-1080" w:right="-1170"/>
        <w:jc w:val="both"/>
        <w:rPr>
          <w:rFonts w:asciiTheme="majorBidi" w:hAnsiTheme="majorBidi" w:cstheme="majorBidi"/>
          <w:b/>
          <w:bCs/>
          <w:sz w:val="32"/>
          <w:szCs w:val="32"/>
        </w:rPr>
      </w:pPr>
      <w:r w:rsidRPr="004E65F3">
        <w:rPr>
          <w:rFonts w:asciiTheme="majorBidi" w:hAnsiTheme="majorBidi" w:cstheme="majorBidi"/>
          <w:b/>
          <w:bCs/>
          <w:sz w:val="32"/>
          <w:szCs w:val="32"/>
        </w:rPr>
        <w:t xml:space="preserve">1-   ------------ </w:t>
      </w:r>
      <w:r w:rsidRPr="004E65F3">
        <w:rPr>
          <w:rFonts w:asciiTheme="majorBidi" w:hAnsiTheme="majorBidi" w:cstheme="majorBidi"/>
          <w:sz w:val="32"/>
          <w:szCs w:val="32"/>
        </w:rPr>
        <w:t>the</w:t>
      </w:r>
      <w:r w:rsidRPr="004E65F3">
        <w:rPr>
          <w:rFonts w:asciiTheme="majorBidi" w:hAnsiTheme="majorBidi" w:cstheme="majorBidi"/>
          <w:b/>
          <w:bCs/>
          <w:sz w:val="32"/>
          <w:szCs w:val="32"/>
        </w:rPr>
        <w:t xml:space="preserve"> </w:t>
      </w:r>
      <w:r w:rsidRPr="004E65F3">
        <w:rPr>
          <w:rFonts w:asciiTheme="majorBidi" w:hAnsiTheme="majorBidi" w:cstheme="majorBidi"/>
          <w:sz w:val="32"/>
          <w:szCs w:val="32"/>
        </w:rPr>
        <w:t>total number of electrons that an atom either gains or losses in order to form achemical bond with another atom .             a- oxidation number   b- atomic mass     c- atomic number</w:t>
      </w:r>
      <w:r w:rsidRPr="004E65F3">
        <w:rPr>
          <w:rFonts w:asciiTheme="majorBidi" w:hAnsiTheme="majorBidi" w:cstheme="majorBidi"/>
          <w:b/>
          <w:bCs/>
          <w:sz w:val="32"/>
          <w:szCs w:val="32"/>
        </w:rPr>
        <w:t xml:space="preserve"> </w:t>
      </w:r>
    </w:p>
    <w:p w14:paraId="527E262C" w14:textId="77777777" w:rsidR="001A494D" w:rsidRPr="004E65F3" w:rsidRDefault="001A494D" w:rsidP="001A494D">
      <w:pPr>
        <w:tabs>
          <w:tab w:val="left" w:pos="-1080"/>
        </w:tabs>
        <w:ind w:left="-1080" w:right="-1170"/>
        <w:jc w:val="both"/>
        <w:rPr>
          <w:rFonts w:asciiTheme="majorBidi" w:hAnsiTheme="majorBidi" w:cstheme="majorBidi"/>
          <w:b/>
          <w:bCs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>2- All the elements in a common family have the same number of        a- valence electrons   b- protons   c-atoms</w:t>
      </w:r>
    </w:p>
    <w:p w14:paraId="4C8B3914" w14:textId="77777777" w:rsidR="001A494D" w:rsidRPr="004E65F3" w:rsidRDefault="001A494D" w:rsidP="001A494D">
      <w:pPr>
        <w:tabs>
          <w:tab w:val="left" w:pos="-1080"/>
        </w:tabs>
        <w:ind w:left="-1080" w:right="-1170"/>
        <w:jc w:val="both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>3- What is the general trend of ionization energy as you go from left to right across the periodic table ?</w:t>
      </w:r>
    </w:p>
    <w:p w14:paraId="14199EF7" w14:textId="77777777" w:rsidR="001A494D" w:rsidRPr="004E65F3" w:rsidRDefault="001A494D" w:rsidP="001A494D">
      <w:pPr>
        <w:tabs>
          <w:tab w:val="left" w:pos="-1080"/>
        </w:tabs>
        <w:ind w:left="-1080" w:right="-1170"/>
        <w:jc w:val="both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 xml:space="preserve">                     a-increases                            b-decreases</w:t>
      </w:r>
    </w:p>
    <w:p w14:paraId="35F43662" w14:textId="77777777" w:rsidR="001A494D" w:rsidRPr="004E65F3" w:rsidRDefault="001A494D" w:rsidP="001A494D">
      <w:pPr>
        <w:tabs>
          <w:tab w:val="left" w:pos="-1080"/>
        </w:tabs>
        <w:ind w:left="-1080" w:right="-1170"/>
        <w:jc w:val="both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>4- When an atom becomes an anion , what happens to its radius ?</w:t>
      </w:r>
    </w:p>
    <w:p w14:paraId="74D72078" w14:textId="77777777" w:rsidR="001A494D" w:rsidRPr="004E65F3" w:rsidRDefault="001A494D" w:rsidP="001A494D">
      <w:pPr>
        <w:tabs>
          <w:tab w:val="left" w:pos="-1080"/>
        </w:tabs>
        <w:ind w:right="-1170"/>
        <w:jc w:val="both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 xml:space="preserve">      a-larger                       b-smaller</w:t>
      </w:r>
    </w:p>
    <w:p w14:paraId="7C0597BF" w14:textId="77777777" w:rsidR="001A494D" w:rsidRPr="004E65F3" w:rsidRDefault="001A494D" w:rsidP="001A494D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>5- When an atom becomes a cation , what happens to its radius?</w:t>
      </w:r>
    </w:p>
    <w:p w14:paraId="7D9B79D6" w14:textId="77777777" w:rsidR="001A494D" w:rsidRPr="004E65F3" w:rsidRDefault="001A494D" w:rsidP="001A494D">
      <w:pPr>
        <w:tabs>
          <w:tab w:val="left" w:pos="-1080"/>
        </w:tabs>
        <w:ind w:right="-1170"/>
        <w:jc w:val="both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>a-smaller           b-larger</w:t>
      </w:r>
    </w:p>
    <w:p w14:paraId="509E05E5" w14:textId="77777777" w:rsidR="001A494D" w:rsidRPr="004E65F3" w:rsidRDefault="001A494D" w:rsidP="001A494D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>6- What is the general trend of electronegativity as you go down the periodic table ?</w:t>
      </w:r>
    </w:p>
    <w:p w14:paraId="59550578" w14:textId="77777777" w:rsidR="001A494D" w:rsidRPr="004E65F3" w:rsidRDefault="001A494D" w:rsidP="001A494D">
      <w:pPr>
        <w:tabs>
          <w:tab w:val="left" w:pos="-1080"/>
        </w:tabs>
        <w:ind w:right="-1170"/>
        <w:jc w:val="both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>a-increases             b-decreases</w:t>
      </w:r>
    </w:p>
    <w:p w14:paraId="2DBFC049" w14:textId="77777777" w:rsidR="001A494D" w:rsidRPr="004E65F3" w:rsidRDefault="001A494D" w:rsidP="001A494D">
      <w:pPr>
        <w:tabs>
          <w:tab w:val="left" w:pos="-1080"/>
        </w:tabs>
        <w:ind w:right="-1170"/>
        <w:jc w:val="both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>7- Neon is an example of</w:t>
      </w:r>
    </w:p>
    <w:p w14:paraId="30407561" w14:textId="77777777" w:rsidR="001A494D" w:rsidRPr="004E65F3" w:rsidRDefault="001A494D" w:rsidP="001A494D">
      <w:pPr>
        <w:tabs>
          <w:tab w:val="left" w:pos="-1080"/>
        </w:tabs>
        <w:ind w:right="-1170"/>
        <w:jc w:val="both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>a-alkalimetals        b-noble gas     c- halogen</w:t>
      </w:r>
    </w:p>
    <w:p w14:paraId="33E3E14E" w14:textId="77777777" w:rsidR="001A494D" w:rsidRPr="004E65F3" w:rsidRDefault="001A494D" w:rsidP="001A494D">
      <w:pPr>
        <w:tabs>
          <w:tab w:val="left" w:pos="-1080"/>
        </w:tabs>
        <w:ind w:right="-1170"/>
        <w:jc w:val="both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 xml:space="preserve">8- The force of attraction between nucleus and valence electrons ------------- in a period from left to right </w:t>
      </w:r>
    </w:p>
    <w:p w14:paraId="484749B9" w14:textId="77777777" w:rsidR="001A494D" w:rsidRPr="004E65F3" w:rsidRDefault="001A494D" w:rsidP="001A494D">
      <w:pPr>
        <w:tabs>
          <w:tab w:val="left" w:pos="-1080"/>
        </w:tabs>
        <w:ind w:left="1020" w:right="-1170"/>
        <w:jc w:val="both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>a-decrease                     b- increase</w:t>
      </w:r>
    </w:p>
    <w:p w14:paraId="71E4169F" w14:textId="77777777" w:rsidR="001A494D" w:rsidRPr="004E65F3" w:rsidRDefault="001A494D" w:rsidP="001A494D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>9- When electrons removed from a lithium atome (</w:t>
      </w:r>
      <w:r w:rsidRPr="004E65F3">
        <w:rPr>
          <w:rFonts w:asciiTheme="majorBidi" w:hAnsiTheme="majorBidi" w:cstheme="majorBidi"/>
          <w:sz w:val="32"/>
          <w:szCs w:val="32"/>
          <w:vertAlign w:val="superscript"/>
        </w:rPr>
        <w:t>3</w:t>
      </w:r>
      <w:r w:rsidRPr="004E65F3">
        <w:rPr>
          <w:rFonts w:asciiTheme="majorBidi" w:hAnsiTheme="majorBidi" w:cstheme="majorBidi"/>
          <w:sz w:val="32"/>
          <w:szCs w:val="32"/>
        </w:rPr>
        <w:t>Li) they are removed first from which orbital?</w:t>
      </w:r>
    </w:p>
    <w:p w14:paraId="5644B87D" w14:textId="77777777" w:rsidR="001A494D" w:rsidRPr="004E65F3" w:rsidRDefault="001A494D" w:rsidP="001A494D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lastRenderedPageBreak/>
        <w:t xml:space="preserve">                                a-1S</w:t>
      </w:r>
      <w:r w:rsidRPr="004E65F3">
        <w:rPr>
          <w:rFonts w:asciiTheme="majorBidi" w:hAnsiTheme="majorBidi" w:cstheme="majorBidi"/>
          <w:sz w:val="32"/>
          <w:szCs w:val="32"/>
          <w:vertAlign w:val="superscript"/>
        </w:rPr>
        <w:t>1</w:t>
      </w:r>
      <w:r w:rsidRPr="004E65F3">
        <w:rPr>
          <w:rFonts w:asciiTheme="majorBidi" w:hAnsiTheme="majorBidi" w:cstheme="majorBidi"/>
          <w:sz w:val="32"/>
          <w:szCs w:val="32"/>
        </w:rPr>
        <w:t xml:space="preserve">                      b- 2S</w:t>
      </w:r>
      <w:r w:rsidRPr="004E65F3">
        <w:rPr>
          <w:rFonts w:asciiTheme="majorBidi" w:hAnsiTheme="majorBidi" w:cstheme="majorBidi"/>
          <w:sz w:val="32"/>
          <w:szCs w:val="32"/>
          <w:vertAlign w:val="superscript"/>
        </w:rPr>
        <w:t>1</w:t>
      </w:r>
      <w:r w:rsidRPr="004E65F3">
        <w:rPr>
          <w:rFonts w:asciiTheme="majorBidi" w:hAnsiTheme="majorBidi" w:cstheme="majorBidi"/>
          <w:sz w:val="32"/>
          <w:szCs w:val="32"/>
        </w:rPr>
        <w:t xml:space="preserve">              c- 3S</w:t>
      </w:r>
      <w:r w:rsidRPr="004E65F3">
        <w:rPr>
          <w:rFonts w:asciiTheme="majorBidi" w:hAnsiTheme="majorBidi" w:cstheme="majorBidi"/>
          <w:sz w:val="32"/>
          <w:szCs w:val="32"/>
          <w:vertAlign w:val="superscript"/>
        </w:rPr>
        <w:t>1</w:t>
      </w:r>
      <w:r w:rsidRPr="004E65F3">
        <w:rPr>
          <w:rFonts w:asciiTheme="majorBidi" w:hAnsiTheme="majorBidi" w:cstheme="majorBidi"/>
          <w:sz w:val="32"/>
          <w:szCs w:val="32"/>
        </w:rPr>
        <w:t xml:space="preserve">   </w:t>
      </w:r>
    </w:p>
    <w:p w14:paraId="25666E73" w14:textId="77777777" w:rsidR="001A494D" w:rsidRPr="004E65F3" w:rsidRDefault="001A494D" w:rsidP="001A494D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 xml:space="preserve">10- How many periods are in the periodic table ?        a-eight     b-seven     c-eighteen </w:t>
      </w:r>
    </w:p>
    <w:p w14:paraId="65A7FFDA" w14:textId="77777777" w:rsidR="001A494D" w:rsidRPr="004E65F3" w:rsidRDefault="001A494D" w:rsidP="001A494D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>11-Where are the lanthanides and actinides elements located in the periodic table .</w:t>
      </w:r>
    </w:p>
    <w:p w14:paraId="790F325F" w14:textId="77777777" w:rsidR="001A494D" w:rsidRPr="004E65F3" w:rsidRDefault="001A494D" w:rsidP="001A494D">
      <w:pPr>
        <w:pStyle w:val="ListParagraph"/>
        <w:tabs>
          <w:tab w:val="left" w:pos="-1080"/>
        </w:tabs>
        <w:ind w:left="-360" w:right="-1170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 xml:space="preserve">a-at the top of the periodic table            b-at the bottom of the periodic table </w:t>
      </w:r>
    </w:p>
    <w:p w14:paraId="570C6118" w14:textId="77777777" w:rsidR="001A494D" w:rsidRPr="004E65F3" w:rsidRDefault="001A494D" w:rsidP="001A494D">
      <w:pPr>
        <w:pStyle w:val="ListParagraph"/>
        <w:tabs>
          <w:tab w:val="left" w:pos="-1080"/>
        </w:tabs>
        <w:ind w:left="-360" w:right="-1170"/>
        <w:rPr>
          <w:rFonts w:asciiTheme="majorBidi" w:hAnsiTheme="majorBidi" w:cstheme="majorBidi"/>
          <w:sz w:val="32"/>
          <w:szCs w:val="32"/>
        </w:rPr>
      </w:pPr>
    </w:p>
    <w:p w14:paraId="10F5B5DB" w14:textId="77777777" w:rsidR="001A494D" w:rsidRPr="004E65F3" w:rsidRDefault="001A494D" w:rsidP="001A494D">
      <w:pPr>
        <w:pStyle w:val="ListParagraph"/>
        <w:tabs>
          <w:tab w:val="left" w:pos="-1080"/>
        </w:tabs>
        <w:ind w:left="-360" w:right="-1170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 xml:space="preserve">12- Elements in the modern version of the periodic table are arranged in order of increasing </w:t>
      </w:r>
    </w:p>
    <w:p w14:paraId="3D4E47C2" w14:textId="77777777" w:rsidR="001A494D" w:rsidRPr="004E65F3" w:rsidRDefault="001A494D" w:rsidP="001A494D">
      <w:pPr>
        <w:pStyle w:val="ListParagraph"/>
        <w:tabs>
          <w:tab w:val="left" w:pos="-1080"/>
        </w:tabs>
        <w:ind w:left="-360" w:right="-1170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>a-atomic mass           b-atomic number        c-oxidation number</w:t>
      </w:r>
    </w:p>
    <w:p w14:paraId="7F23B5F7" w14:textId="77777777" w:rsidR="001A494D" w:rsidRPr="004E65F3" w:rsidRDefault="001A494D" w:rsidP="001A494D">
      <w:pPr>
        <w:pStyle w:val="ListParagraph"/>
        <w:tabs>
          <w:tab w:val="left" w:pos="-1080"/>
        </w:tabs>
        <w:ind w:left="-360" w:right="-1170"/>
        <w:rPr>
          <w:rFonts w:asciiTheme="majorBidi" w:hAnsiTheme="majorBidi" w:cstheme="majorBidi"/>
          <w:sz w:val="32"/>
          <w:szCs w:val="32"/>
        </w:rPr>
      </w:pPr>
    </w:p>
    <w:p w14:paraId="1808B26E" w14:textId="77777777" w:rsidR="001A494D" w:rsidRPr="004E65F3" w:rsidRDefault="001A494D" w:rsidP="001A494D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>13-In which element shielding of the nuclear charge by core electrons experience the greatest?</w:t>
      </w:r>
    </w:p>
    <w:p w14:paraId="20B1D671" w14:textId="77777777" w:rsidR="001A494D" w:rsidRPr="004E65F3" w:rsidRDefault="001A494D" w:rsidP="001A494D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 xml:space="preserve">                       a-</w:t>
      </w:r>
      <w:r w:rsidRPr="004E65F3">
        <w:rPr>
          <w:rFonts w:asciiTheme="majorBidi" w:hAnsiTheme="majorBidi" w:cstheme="majorBidi"/>
          <w:sz w:val="32"/>
          <w:szCs w:val="32"/>
          <w:vertAlign w:val="superscript"/>
        </w:rPr>
        <w:t>11</w:t>
      </w:r>
      <w:r w:rsidRPr="004E65F3">
        <w:rPr>
          <w:rFonts w:asciiTheme="majorBidi" w:hAnsiTheme="majorBidi" w:cstheme="majorBidi"/>
          <w:sz w:val="32"/>
          <w:szCs w:val="32"/>
        </w:rPr>
        <w:t>Na            b-</w:t>
      </w:r>
      <w:r w:rsidRPr="004E65F3">
        <w:rPr>
          <w:rFonts w:asciiTheme="majorBidi" w:hAnsiTheme="majorBidi" w:cstheme="majorBidi"/>
          <w:sz w:val="32"/>
          <w:szCs w:val="32"/>
          <w:vertAlign w:val="superscript"/>
        </w:rPr>
        <w:t>19</w:t>
      </w:r>
      <w:r w:rsidRPr="004E65F3">
        <w:rPr>
          <w:rFonts w:asciiTheme="majorBidi" w:hAnsiTheme="majorBidi" w:cstheme="majorBidi"/>
          <w:sz w:val="32"/>
          <w:szCs w:val="32"/>
        </w:rPr>
        <w:t>K        c-</w:t>
      </w:r>
      <w:r w:rsidRPr="004E65F3">
        <w:rPr>
          <w:rFonts w:asciiTheme="majorBidi" w:hAnsiTheme="majorBidi" w:cstheme="majorBidi"/>
          <w:sz w:val="32"/>
          <w:szCs w:val="32"/>
          <w:vertAlign w:val="superscript"/>
        </w:rPr>
        <w:t>3</w:t>
      </w:r>
      <w:r w:rsidRPr="004E65F3">
        <w:rPr>
          <w:rFonts w:asciiTheme="majorBidi" w:hAnsiTheme="majorBidi" w:cstheme="majorBidi"/>
          <w:sz w:val="32"/>
          <w:szCs w:val="32"/>
        </w:rPr>
        <w:t>Li</w:t>
      </w:r>
    </w:p>
    <w:p w14:paraId="617C7488" w14:textId="77777777" w:rsidR="001A494D" w:rsidRPr="004E65F3" w:rsidRDefault="001A494D" w:rsidP="001A494D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>14-Metalic character of elements decreases in aperiod from ---------.    a-top to bottom    b-left to right   c-right to left</w:t>
      </w:r>
    </w:p>
    <w:p w14:paraId="7E8F6A2E" w14:textId="77777777" w:rsidR="001A494D" w:rsidRPr="004E65F3" w:rsidRDefault="001A494D" w:rsidP="001A494D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</w:p>
    <w:p w14:paraId="5EE972AD" w14:textId="77777777" w:rsidR="001A494D" w:rsidRPr="004E65F3" w:rsidRDefault="001A494D" w:rsidP="001A494D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>15-Electron affinity is assigned a ------------ value when energy is released during the process .</w:t>
      </w:r>
    </w:p>
    <w:p w14:paraId="3CE13C60" w14:textId="77777777" w:rsidR="000F6468" w:rsidRPr="004E65F3" w:rsidRDefault="001A494D" w:rsidP="000F6468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 xml:space="preserve">                              a-negative          b-positive     c-neutral</w:t>
      </w:r>
    </w:p>
    <w:p w14:paraId="27D60D70" w14:textId="77777777" w:rsidR="000F6468" w:rsidRPr="004E65F3" w:rsidRDefault="00DE2FCC" w:rsidP="000F6468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 xml:space="preserve">- Define the following terms.     </w:t>
      </w:r>
    </w:p>
    <w:p w14:paraId="59CE3E01" w14:textId="77777777" w:rsidR="004E65F3" w:rsidRPr="004E65F3" w:rsidRDefault="004E65F3" w:rsidP="000F6468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</w:p>
    <w:p w14:paraId="582D8EAB" w14:textId="77777777" w:rsidR="00DE2FCC" w:rsidRPr="004E65F3" w:rsidRDefault="00DE2FCC" w:rsidP="000F6468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 xml:space="preserve"> 1-Modern periodic law            2- Dobereiner triad                  3- ortho and para hydrogen </w:t>
      </w:r>
    </w:p>
    <w:p w14:paraId="66C71BF2" w14:textId="77777777" w:rsidR="00DE2FCC" w:rsidRPr="004E65F3" w:rsidRDefault="00DE2FCC" w:rsidP="00DE2FCC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>4- Representative elements (normal elements)</w:t>
      </w:r>
    </w:p>
    <w:p w14:paraId="7F880D58" w14:textId="77777777" w:rsidR="00DE2FCC" w:rsidRDefault="00DE2FCC" w:rsidP="00DE2FCC">
      <w:pPr>
        <w:tabs>
          <w:tab w:val="left" w:pos="-1080"/>
        </w:tabs>
        <w:ind w:left="-1080" w:right="-1170"/>
        <w:rPr>
          <w:rFonts w:asciiTheme="majorBidi" w:hAnsiTheme="majorBidi" w:cstheme="majorBidi"/>
          <w:sz w:val="24"/>
          <w:szCs w:val="24"/>
        </w:rPr>
      </w:pPr>
    </w:p>
    <w:p w14:paraId="2174E188" w14:textId="77777777" w:rsidR="00DE2FCC" w:rsidRDefault="00DE2FCC" w:rsidP="00DE2FCC">
      <w:pPr>
        <w:tabs>
          <w:tab w:val="left" w:pos="-1080"/>
        </w:tabs>
        <w:ind w:left="-1080" w:right="-1170"/>
        <w:rPr>
          <w:rFonts w:asciiTheme="majorBidi" w:hAnsiTheme="majorBidi" w:cstheme="majorBidi"/>
          <w:sz w:val="24"/>
          <w:szCs w:val="24"/>
        </w:rPr>
      </w:pPr>
    </w:p>
    <w:p w14:paraId="1BFCDBED" w14:textId="77777777" w:rsidR="003A3C4B" w:rsidRDefault="003A3C4B" w:rsidP="0036088D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</w:p>
    <w:p w14:paraId="4E8DCB71" w14:textId="77777777" w:rsidR="003A3C4B" w:rsidRDefault="003A3C4B" w:rsidP="0036088D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</w:p>
    <w:p w14:paraId="30C29EAB" w14:textId="77777777" w:rsidR="003A3C4B" w:rsidRDefault="003A3C4B" w:rsidP="0036088D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</w:p>
    <w:p w14:paraId="354DE030" w14:textId="77777777" w:rsidR="003A3C4B" w:rsidRDefault="003A3C4B" w:rsidP="0036088D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</w:p>
    <w:p w14:paraId="079E51A8" w14:textId="77777777" w:rsidR="003A3C4B" w:rsidRDefault="003A3C4B" w:rsidP="0036088D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</w:p>
    <w:p w14:paraId="5FAF40B1" w14:textId="77777777" w:rsidR="0036088D" w:rsidRPr="000F6468" w:rsidRDefault="0036088D" w:rsidP="0036088D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  <w:r w:rsidRPr="000F6468">
        <w:rPr>
          <w:rFonts w:asciiTheme="majorBidi" w:hAnsiTheme="majorBidi" w:cstheme="majorBidi"/>
          <w:sz w:val="32"/>
          <w:szCs w:val="32"/>
        </w:rPr>
        <w:t xml:space="preserve">- Complete the following reactions .          </w:t>
      </w:r>
    </w:p>
    <w:p w14:paraId="6151BC03" w14:textId="77777777" w:rsidR="0036088D" w:rsidRDefault="000F6468" w:rsidP="0036088D">
      <w:pPr>
        <w:tabs>
          <w:tab w:val="left" w:pos="-1080"/>
        </w:tabs>
        <w:ind w:left="-1080" w:right="-1170"/>
        <w:rPr>
          <w:rFonts w:asciiTheme="majorBidi" w:hAnsiTheme="majorBidi" w:cstheme="majorBidi"/>
          <w:sz w:val="24"/>
          <w:szCs w:val="24"/>
        </w:rPr>
      </w:pPr>
      <w:r>
        <w:object w:dxaOrig="3144" w:dyaOrig="2431" w14:anchorId="017B40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4.25pt;height:238.5pt" o:ole="">
            <v:imagedata r:id="rId5" o:title=""/>
          </v:shape>
          <o:OLEObject Type="Embed" ProgID="ChemDraw.Document.6.0" ShapeID="_x0000_i1025" DrawAspect="Content" ObjectID="_1755365159" r:id="rId6"/>
        </w:object>
      </w:r>
    </w:p>
    <w:p w14:paraId="17A6A6A5" w14:textId="77777777" w:rsidR="00276611" w:rsidRDefault="00276611" w:rsidP="00276611">
      <w:pPr>
        <w:rPr>
          <w:rFonts w:asciiTheme="majorBidi" w:hAnsiTheme="majorBidi" w:cstheme="majorBidi"/>
          <w:sz w:val="24"/>
          <w:szCs w:val="24"/>
        </w:rPr>
      </w:pPr>
    </w:p>
    <w:p w14:paraId="6F53BC77" w14:textId="77777777" w:rsidR="00276611" w:rsidRPr="004E65F3" w:rsidRDefault="00276611" w:rsidP="00276611">
      <w:pPr>
        <w:tabs>
          <w:tab w:val="left" w:pos="-1080"/>
        </w:tabs>
        <w:ind w:left="-1080" w:right="-1170"/>
        <w:rPr>
          <w:rFonts w:asciiTheme="majorBidi" w:hAnsiTheme="majorBidi" w:cstheme="majorBidi"/>
          <w:b/>
          <w:bCs/>
          <w:sz w:val="32"/>
          <w:szCs w:val="32"/>
        </w:rPr>
      </w:pPr>
      <w:r w:rsidRPr="004E65F3">
        <w:rPr>
          <w:rFonts w:asciiTheme="majorBidi" w:hAnsiTheme="majorBidi" w:cstheme="majorBidi"/>
          <w:b/>
          <w:bCs/>
          <w:sz w:val="32"/>
          <w:szCs w:val="32"/>
        </w:rPr>
        <w:t xml:space="preserve">- Choose the best answer .       </w:t>
      </w:r>
    </w:p>
    <w:p w14:paraId="7A7207BB" w14:textId="77777777" w:rsidR="00276611" w:rsidRDefault="00276611" w:rsidP="00276611">
      <w:pPr>
        <w:rPr>
          <w:rFonts w:asciiTheme="majorBidi" w:hAnsiTheme="majorBidi" w:cstheme="majorBidi"/>
          <w:sz w:val="24"/>
          <w:szCs w:val="24"/>
        </w:rPr>
      </w:pPr>
    </w:p>
    <w:p w14:paraId="039F7D5C" w14:textId="77777777" w:rsidR="00276611" w:rsidRPr="00276611" w:rsidRDefault="00276611" w:rsidP="00276611">
      <w:pPr>
        <w:rPr>
          <w:rFonts w:asciiTheme="majorBidi" w:hAnsiTheme="majorBidi" w:cstheme="majorBidi"/>
          <w:sz w:val="32"/>
          <w:szCs w:val="32"/>
        </w:rPr>
      </w:pPr>
      <w:r w:rsidRPr="00276611">
        <w:rPr>
          <w:rFonts w:asciiTheme="majorBidi" w:hAnsiTheme="majorBidi" w:cstheme="majorBidi"/>
          <w:sz w:val="32"/>
          <w:szCs w:val="32"/>
        </w:rPr>
        <w:t xml:space="preserve">1-All the elements in a common family have the same number of </w:t>
      </w:r>
    </w:p>
    <w:p w14:paraId="1898DF9B" w14:textId="77777777" w:rsidR="00276611" w:rsidRPr="00276611" w:rsidRDefault="00276611" w:rsidP="00276611">
      <w:pPr>
        <w:pStyle w:val="ListParagraph"/>
        <w:numPr>
          <w:ilvl w:val="0"/>
          <w:numId w:val="1"/>
        </w:numPr>
        <w:spacing w:after="200" w:line="276" w:lineRule="auto"/>
        <w:rPr>
          <w:rFonts w:asciiTheme="majorBidi" w:hAnsiTheme="majorBidi" w:cstheme="majorBidi"/>
          <w:sz w:val="32"/>
          <w:szCs w:val="32"/>
        </w:rPr>
      </w:pPr>
      <w:r w:rsidRPr="00276611">
        <w:rPr>
          <w:rFonts w:asciiTheme="majorBidi" w:hAnsiTheme="majorBidi" w:cstheme="majorBidi"/>
          <w:sz w:val="32"/>
          <w:szCs w:val="32"/>
        </w:rPr>
        <w:t xml:space="preserve">Atoms              b- protons         c-  neutrons          d- valence electrons </w:t>
      </w:r>
    </w:p>
    <w:p w14:paraId="3BC70517" w14:textId="77777777" w:rsidR="00276611" w:rsidRPr="00276611" w:rsidRDefault="00276611" w:rsidP="00276611">
      <w:pPr>
        <w:rPr>
          <w:rFonts w:asciiTheme="majorBidi" w:hAnsiTheme="majorBidi" w:cstheme="majorBidi"/>
          <w:sz w:val="32"/>
          <w:szCs w:val="32"/>
        </w:rPr>
      </w:pPr>
      <w:r w:rsidRPr="00276611">
        <w:rPr>
          <w:rFonts w:asciiTheme="majorBidi" w:hAnsiTheme="majorBidi" w:cstheme="majorBidi"/>
          <w:sz w:val="32"/>
          <w:szCs w:val="32"/>
        </w:rPr>
        <w:t>2- All the elements in the Lithium (Li) family have ------------------ valence electrons .</w:t>
      </w:r>
    </w:p>
    <w:p w14:paraId="5D1B1DA5" w14:textId="77777777" w:rsidR="00276611" w:rsidRPr="00276611" w:rsidRDefault="00276611" w:rsidP="00276611">
      <w:pPr>
        <w:rPr>
          <w:rFonts w:asciiTheme="majorBidi" w:hAnsiTheme="majorBidi" w:cstheme="majorBidi"/>
          <w:sz w:val="32"/>
          <w:szCs w:val="32"/>
        </w:rPr>
      </w:pPr>
      <w:r w:rsidRPr="00276611">
        <w:rPr>
          <w:rFonts w:asciiTheme="majorBidi" w:hAnsiTheme="majorBidi" w:cstheme="majorBidi"/>
          <w:sz w:val="32"/>
          <w:szCs w:val="32"/>
        </w:rPr>
        <w:t xml:space="preserve">            a-one                     b-two                c-three            d-four</w:t>
      </w:r>
    </w:p>
    <w:p w14:paraId="744D180F" w14:textId="77777777" w:rsidR="00276611" w:rsidRPr="00276611" w:rsidRDefault="00276611" w:rsidP="00276611">
      <w:pPr>
        <w:rPr>
          <w:rFonts w:asciiTheme="majorBidi" w:hAnsiTheme="majorBidi" w:cstheme="majorBidi"/>
          <w:sz w:val="32"/>
          <w:szCs w:val="32"/>
        </w:rPr>
      </w:pPr>
      <w:r w:rsidRPr="00276611">
        <w:rPr>
          <w:rFonts w:asciiTheme="majorBidi" w:hAnsiTheme="majorBidi" w:cstheme="majorBidi"/>
          <w:sz w:val="32"/>
          <w:szCs w:val="32"/>
        </w:rPr>
        <w:t xml:space="preserve">3- The main sources of  Na  and  K  are </w:t>
      </w:r>
    </w:p>
    <w:p w14:paraId="4CA0DE7A" w14:textId="77777777" w:rsidR="00276611" w:rsidRPr="00276611" w:rsidRDefault="00276611" w:rsidP="00276611">
      <w:pPr>
        <w:rPr>
          <w:rFonts w:asciiTheme="majorBidi" w:hAnsiTheme="majorBidi" w:cstheme="majorBidi"/>
          <w:sz w:val="32"/>
          <w:szCs w:val="32"/>
        </w:rPr>
      </w:pPr>
      <w:r w:rsidRPr="00276611">
        <w:rPr>
          <w:rFonts w:asciiTheme="majorBidi" w:hAnsiTheme="majorBidi" w:cstheme="majorBidi"/>
          <w:sz w:val="32"/>
          <w:szCs w:val="32"/>
        </w:rPr>
        <w:t xml:space="preserve">                  a-Sea water            b-rock salt          c- earths  biosphere </w:t>
      </w:r>
    </w:p>
    <w:p w14:paraId="5283BEDE" w14:textId="77777777" w:rsidR="00276611" w:rsidRPr="00276611" w:rsidRDefault="00276611" w:rsidP="00276611">
      <w:pPr>
        <w:rPr>
          <w:rFonts w:asciiTheme="majorBidi" w:hAnsiTheme="majorBidi" w:cstheme="majorBidi"/>
          <w:sz w:val="32"/>
          <w:szCs w:val="32"/>
        </w:rPr>
      </w:pPr>
      <w:r w:rsidRPr="00276611">
        <w:rPr>
          <w:rFonts w:asciiTheme="majorBidi" w:hAnsiTheme="majorBidi" w:cstheme="majorBidi"/>
          <w:sz w:val="32"/>
          <w:szCs w:val="32"/>
        </w:rPr>
        <w:lastRenderedPageBreak/>
        <w:t xml:space="preserve">4- The group (1A) elements are soft ,  low melting metals  which crystallize with ---------------- lattice . </w:t>
      </w:r>
    </w:p>
    <w:p w14:paraId="233E2E9B" w14:textId="77777777" w:rsidR="00276611" w:rsidRPr="00276611" w:rsidRDefault="00276611" w:rsidP="00276611">
      <w:pPr>
        <w:rPr>
          <w:rFonts w:asciiTheme="majorBidi" w:hAnsiTheme="majorBidi" w:cstheme="majorBidi"/>
          <w:sz w:val="32"/>
          <w:szCs w:val="32"/>
        </w:rPr>
      </w:pPr>
      <w:r w:rsidRPr="00276611">
        <w:rPr>
          <w:rFonts w:asciiTheme="majorBidi" w:hAnsiTheme="majorBidi" w:cstheme="majorBidi"/>
          <w:sz w:val="32"/>
          <w:szCs w:val="32"/>
        </w:rPr>
        <w:t xml:space="preserve">                a-bcc                      b-hcp                    c-cubic  </w:t>
      </w:r>
    </w:p>
    <w:p w14:paraId="238EAFA0" w14:textId="77777777" w:rsidR="00276611" w:rsidRPr="00276611" w:rsidRDefault="00276611" w:rsidP="00276611">
      <w:pPr>
        <w:rPr>
          <w:rFonts w:asciiTheme="majorBidi" w:hAnsiTheme="majorBidi" w:cstheme="majorBidi"/>
          <w:sz w:val="32"/>
          <w:szCs w:val="32"/>
        </w:rPr>
      </w:pPr>
      <w:r w:rsidRPr="00276611">
        <w:rPr>
          <w:rFonts w:asciiTheme="majorBidi" w:hAnsiTheme="majorBidi" w:cstheme="majorBidi"/>
          <w:sz w:val="32"/>
          <w:szCs w:val="32"/>
        </w:rPr>
        <w:t xml:space="preserve">5- All the alkali metals have characteristic flam coloration due to the ready excitation of  the </w:t>
      </w:r>
    </w:p>
    <w:p w14:paraId="33F45342" w14:textId="77777777" w:rsidR="00276611" w:rsidRPr="00276611" w:rsidRDefault="00276611" w:rsidP="00276611">
      <w:pPr>
        <w:rPr>
          <w:rFonts w:asciiTheme="majorBidi" w:hAnsiTheme="majorBidi" w:cstheme="majorBidi"/>
          <w:sz w:val="32"/>
          <w:szCs w:val="32"/>
        </w:rPr>
      </w:pPr>
      <w:r w:rsidRPr="00276611">
        <w:rPr>
          <w:rFonts w:asciiTheme="majorBidi" w:hAnsiTheme="majorBidi" w:cstheme="majorBidi"/>
          <w:sz w:val="32"/>
          <w:szCs w:val="32"/>
        </w:rPr>
        <w:t xml:space="preserve">a- Inner electrons              b- outer most electron            c- spectrum </w:t>
      </w:r>
    </w:p>
    <w:p w14:paraId="3F2AE56A" w14:textId="77777777" w:rsidR="00276611" w:rsidRPr="00276611" w:rsidRDefault="00276611" w:rsidP="00276611">
      <w:pPr>
        <w:rPr>
          <w:rFonts w:asciiTheme="majorBidi" w:hAnsiTheme="majorBidi" w:cstheme="majorBidi"/>
          <w:sz w:val="32"/>
          <w:szCs w:val="32"/>
        </w:rPr>
      </w:pPr>
      <w:r w:rsidRPr="00276611">
        <w:rPr>
          <w:rFonts w:asciiTheme="majorBidi" w:hAnsiTheme="majorBidi" w:cstheme="majorBidi"/>
          <w:sz w:val="32"/>
          <w:szCs w:val="32"/>
        </w:rPr>
        <w:t xml:space="preserve">6-  lithium carbonate salt is used in the treatment of  manic-depressive disorders diseases large amounts of lithium salt  damage the  </w:t>
      </w:r>
    </w:p>
    <w:p w14:paraId="6BAFF690" w14:textId="77777777" w:rsidR="00276611" w:rsidRPr="00276611" w:rsidRDefault="00276611" w:rsidP="00276611">
      <w:pPr>
        <w:rPr>
          <w:rFonts w:asciiTheme="majorBidi" w:hAnsiTheme="majorBidi" w:cstheme="majorBidi"/>
          <w:sz w:val="32"/>
          <w:szCs w:val="32"/>
        </w:rPr>
      </w:pPr>
      <w:r w:rsidRPr="00276611">
        <w:rPr>
          <w:rFonts w:asciiTheme="majorBidi" w:hAnsiTheme="majorBidi" w:cstheme="majorBidi"/>
          <w:sz w:val="32"/>
          <w:szCs w:val="32"/>
        </w:rPr>
        <w:t xml:space="preserve">            a-kidneys                b- Liver             c- Central nervous system   </w:t>
      </w:r>
    </w:p>
    <w:p w14:paraId="5892D118" w14:textId="77777777" w:rsidR="00276611" w:rsidRPr="00276611" w:rsidRDefault="00276611" w:rsidP="00276611">
      <w:pPr>
        <w:rPr>
          <w:rFonts w:asciiTheme="majorBidi" w:hAnsiTheme="majorBidi" w:cstheme="majorBidi"/>
          <w:sz w:val="32"/>
          <w:szCs w:val="32"/>
        </w:rPr>
      </w:pPr>
      <w:r w:rsidRPr="00276611">
        <w:rPr>
          <w:rFonts w:asciiTheme="majorBidi" w:hAnsiTheme="majorBidi" w:cstheme="majorBidi"/>
          <w:sz w:val="32"/>
          <w:szCs w:val="32"/>
        </w:rPr>
        <w:t xml:space="preserve">7- All the oxides of group (1A) elements are         </w:t>
      </w:r>
    </w:p>
    <w:p w14:paraId="136C7D62" w14:textId="77777777" w:rsidR="00276611" w:rsidRPr="00276611" w:rsidRDefault="00276611" w:rsidP="00276611">
      <w:pPr>
        <w:rPr>
          <w:rFonts w:asciiTheme="majorBidi" w:hAnsiTheme="majorBidi" w:cstheme="majorBidi"/>
          <w:sz w:val="32"/>
          <w:szCs w:val="32"/>
        </w:rPr>
      </w:pPr>
      <w:r w:rsidRPr="00276611">
        <w:rPr>
          <w:rFonts w:asciiTheme="majorBidi" w:hAnsiTheme="majorBidi" w:cstheme="majorBidi"/>
          <w:sz w:val="32"/>
          <w:szCs w:val="32"/>
        </w:rPr>
        <w:t xml:space="preserve">  a- strong bases      b- weak acids     c- neutral oxides </w:t>
      </w:r>
    </w:p>
    <w:p w14:paraId="4412CF26" w14:textId="77777777" w:rsidR="00276611" w:rsidRPr="00276611" w:rsidRDefault="00276611" w:rsidP="00276611">
      <w:pPr>
        <w:rPr>
          <w:rFonts w:asciiTheme="majorBidi" w:hAnsiTheme="majorBidi" w:cstheme="majorBidi"/>
          <w:sz w:val="32"/>
          <w:szCs w:val="32"/>
          <w:vertAlign w:val="subscript"/>
        </w:rPr>
      </w:pPr>
      <w:r w:rsidRPr="00276611">
        <w:rPr>
          <w:rFonts w:asciiTheme="majorBidi" w:hAnsiTheme="majorBidi" w:cstheme="majorBidi"/>
          <w:sz w:val="32"/>
          <w:szCs w:val="32"/>
        </w:rPr>
        <w:t>8- Sodium peroxide reacts with CO</w:t>
      </w:r>
      <w:r w:rsidRPr="00276611">
        <w:rPr>
          <w:rFonts w:asciiTheme="majorBidi" w:hAnsiTheme="majorBidi" w:cstheme="majorBidi"/>
          <w:sz w:val="32"/>
          <w:szCs w:val="32"/>
          <w:vertAlign w:val="subscript"/>
        </w:rPr>
        <w:t>2</w:t>
      </w:r>
      <w:r w:rsidRPr="00276611">
        <w:rPr>
          <w:rFonts w:asciiTheme="majorBidi" w:hAnsiTheme="majorBidi" w:cstheme="majorBidi"/>
          <w:sz w:val="32"/>
          <w:szCs w:val="32"/>
        </w:rPr>
        <w:t xml:space="preserve">  to give      a- NaCO</w:t>
      </w:r>
      <w:r w:rsidRPr="00276611">
        <w:rPr>
          <w:rFonts w:asciiTheme="majorBidi" w:hAnsiTheme="majorBidi" w:cstheme="majorBidi"/>
          <w:sz w:val="32"/>
          <w:szCs w:val="32"/>
          <w:vertAlign w:val="subscript"/>
        </w:rPr>
        <w:t>3</w:t>
      </w:r>
      <w:r w:rsidRPr="00276611">
        <w:rPr>
          <w:rFonts w:asciiTheme="majorBidi" w:hAnsiTheme="majorBidi" w:cstheme="majorBidi"/>
          <w:sz w:val="32"/>
          <w:szCs w:val="32"/>
        </w:rPr>
        <w:t xml:space="preserve">        b- Na</w:t>
      </w:r>
      <w:r w:rsidRPr="00276611">
        <w:rPr>
          <w:rFonts w:asciiTheme="majorBidi" w:hAnsiTheme="majorBidi" w:cstheme="majorBidi"/>
          <w:sz w:val="32"/>
          <w:szCs w:val="32"/>
          <w:vertAlign w:val="subscript"/>
        </w:rPr>
        <w:t>2</w:t>
      </w:r>
      <w:r w:rsidRPr="00276611">
        <w:rPr>
          <w:rFonts w:asciiTheme="majorBidi" w:hAnsiTheme="majorBidi" w:cstheme="majorBidi"/>
          <w:sz w:val="32"/>
          <w:szCs w:val="32"/>
        </w:rPr>
        <w:t>CO</w:t>
      </w:r>
      <w:r w:rsidRPr="00276611">
        <w:rPr>
          <w:rFonts w:asciiTheme="majorBidi" w:hAnsiTheme="majorBidi" w:cstheme="majorBidi"/>
          <w:sz w:val="32"/>
          <w:szCs w:val="32"/>
          <w:vertAlign w:val="subscript"/>
        </w:rPr>
        <w:t xml:space="preserve">3 </w:t>
      </w:r>
      <w:r w:rsidRPr="00276611">
        <w:rPr>
          <w:rFonts w:asciiTheme="majorBidi" w:hAnsiTheme="majorBidi" w:cstheme="majorBidi"/>
          <w:sz w:val="32"/>
          <w:szCs w:val="32"/>
        </w:rPr>
        <w:t xml:space="preserve">       c-Na</w:t>
      </w:r>
      <w:r w:rsidRPr="00276611">
        <w:rPr>
          <w:rFonts w:asciiTheme="majorBidi" w:hAnsiTheme="majorBidi" w:cstheme="majorBidi"/>
          <w:sz w:val="32"/>
          <w:szCs w:val="32"/>
          <w:vertAlign w:val="subscript"/>
        </w:rPr>
        <w:t>2</w:t>
      </w:r>
      <w:r w:rsidRPr="00276611">
        <w:rPr>
          <w:rFonts w:asciiTheme="majorBidi" w:hAnsiTheme="majorBidi" w:cstheme="majorBidi"/>
          <w:sz w:val="32"/>
          <w:szCs w:val="32"/>
        </w:rPr>
        <w:t>O</w:t>
      </w:r>
      <w:r w:rsidRPr="00276611">
        <w:rPr>
          <w:rFonts w:asciiTheme="majorBidi" w:hAnsiTheme="majorBidi" w:cstheme="majorBidi"/>
          <w:sz w:val="32"/>
          <w:szCs w:val="32"/>
          <w:vertAlign w:val="subscript"/>
        </w:rPr>
        <w:t>2</w:t>
      </w:r>
    </w:p>
    <w:p w14:paraId="20A1C7A3" w14:textId="77777777" w:rsidR="00276611" w:rsidRPr="00276611" w:rsidRDefault="00276611" w:rsidP="00276611">
      <w:pPr>
        <w:rPr>
          <w:rFonts w:asciiTheme="majorBidi" w:hAnsiTheme="majorBidi" w:cstheme="majorBidi"/>
          <w:sz w:val="32"/>
          <w:szCs w:val="32"/>
        </w:rPr>
      </w:pPr>
      <w:r w:rsidRPr="00276611">
        <w:rPr>
          <w:rFonts w:asciiTheme="majorBidi" w:hAnsiTheme="majorBidi" w:cstheme="majorBidi"/>
          <w:sz w:val="32"/>
          <w:szCs w:val="32"/>
        </w:rPr>
        <w:t>9- Chemical compounds containing at least one bond between a carbon atom and metal are called                a- alkyl halides             b- dicarbides            c- organometallic compounds</w:t>
      </w:r>
    </w:p>
    <w:p w14:paraId="79748217" w14:textId="77777777" w:rsidR="00276611" w:rsidRPr="00276611" w:rsidRDefault="00276611" w:rsidP="00276611">
      <w:pPr>
        <w:rPr>
          <w:rFonts w:asciiTheme="majorBidi" w:hAnsiTheme="majorBidi" w:cstheme="majorBidi"/>
          <w:sz w:val="32"/>
          <w:szCs w:val="32"/>
        </w:rPr>
      </w:pPr>
      <w:r w:rsidRPr="00276611">
        <w:rPr>
          <w:rFonts w:asciiTheme="majorBidi" w:hAnsiTheme="majorBidi" w:cstheme="majorBidi"/>
          <w:sz w:val="32"/>
          <w:szCs w:val="32"/>
        </w:rPr>
        <w:t>10- Na react with liquid ammonia (dissolution)  to give blue solution containing</w:t>
      </w:r>
    </w:p>
    <w:p w14:paraId="05AFB04F" w14:textId="77777777" w:rsidR="00276611" w:rsidRPr="00276611" w:rsidRDefault="00276611" w:rsidP="00276611">
      <w:pPr>
        <w:pBdr>
          <w:bottom w:val="single" w:sz="6" w:space="1" w:color="auto"/>
        </w:pBdr>
        <w:rPr>
          <w:rFonts w:asciiTheme="majorBidi" w:hAnsiTheme="majorBidi" w:cstheme="majorBidi"/>
          <w:sz w:val="32"/>
          <w:szCs w:val="32"/>
        </w:rPr>
      </w:pPr>
      <w:r w:rsidRPr="00276611">
        <w:rPr>
          <w:rFonts w:asciiTheme="majorBidi" w:hAnsiTheme="majorBidi" w:cstheme="majorBidi"/>
          <w:sz w:val="32"/>
          <w:szCs w:val="32"/>
        </w:rPr>
        <w:t xml:space="preserve">a-solvated electrons       b-sodium oxide         c- amphoteric hydroxide </w:t>
      </w:r>
    </w:p>
    <w:p w14:paraId="400B753B" w14:textId="77777777" w:rsidR="00BE50DB" w:rsidRDefault="00BE50DB"/>
    <w:p w14:paraId="129D2A8F" w14:textId="77777777" w:rsidR="003A3C4B" w:rsidRDefault="003A3C4B" w:rsidP="003A3C4B">
      <w:pPr>
        <w:rPr>
          <w:rFonts w:asciiTheme="majorBidi" w:hAnsiTheme="majorBidi" w:cstheme="majorBidi"/>
          <w:b/>
          <w:bCs/>
          <w:sz w:val="28"/>
          <w:szCs w:val="28"/>
        </w:rPr>
      </w:pPr>
    </w:p>
    <w:p w14:paraId="3276666C" w14:textId="77777777" w:rsidR="003A3C4B" w:rsidRDefault="003A3C4B" w:rsidP="003A3C4B">
      <w:pPr>
        <w:rPr>
          <w:rFonts w:asciiTheme="majorBidi" w:hAnsiTheme="majorBidi" w:cstheme="majorBidi"/>
          <w:b/>
          <w:bCs/>
          <w:sz w:val="28"/>
          <w:szCs w:val="28"/>
        </w:rPr>
      </w:pPr>
    </w:p>
    <w:p w14:paraId="0344191A" w14:textId="77777777" w:rsidR="003A3C4B" w:rsidRDefault="003A3C4B" w:rsidP="003A3C4B">
      <w:pPr>
        <w:rPr>
          <w:rFonts w:asciiTheme="majorBidi" w:hAnsiTheme="majorBidi" w:cstheme="majorBidi"/>
          <w:b/>
          <w:bCs/>
          <w:sz w:val="28"/>
          <w:szCs w:val="28"/>
        </w:rPr>
      </w:pPr>
    </w:p>
    <w:p w14:paraId="6683A215" w14:textId="77777777" w:rsidR="003A3C4B" w:rsidRDefault="003A3C4B" w:rsidP="003A3C4B">
      <w:pPr>
        <w:rPr>
          <w:rFonts w:asciiTheme="majorBidi" w:hAnsiTheme="majorBidi" w:cstheme="majorBidi"/>
          <w:b/>
          <w:bCs/>
          <w:sz w:val="28"/>
          <w:szCs w:val="28"/>
        </w:rPr>
      </w:pPr>
    </w:p>
    <w:p w14:paraId="62EDDCD7" w14:textId="77777777" w:rsidR="003A3C4B" w:rsidRDefault="003A3C4B" w:rsidP="003A3C4B">
      <w:pPr>
        <w:rPr>
          <w:rFonts w:asciiTheme="majorBidi" w:hAnsiTheme="majorBidi" w:cstheme="majorBidi"/>
          <w:b/>
          <w:bCs/>
          <w:sz w:val="28"/>
          <w:szCs w:val="28"/>
        </w:rPr>
      </w:pPr>
    </w:p>
    <w:p w14:paraId="5A3E1373" w14:textId="77777777" w:rsidR="003A3C4B" w:rsidRDefault="003A3C4B" w:rsidP="003A3C4B">
      <w:pPr>
        <w:rPr>
          <w:rFonts w:asciiTheme="majorBidi" w:hAnsiTheme="majorBidi" w:cstheme="majorBidi"/>
          <w:b/>
          <w:bCs/>
          <w:sz w:val="28"/>
          <w:szCs w:val="28"/>
        </w:rPr>
      </w:pPr>
    </w:p>
    <w:p w14:paraId="1A7CF979" w14:textId="77777777" w:rsidR="003A3C4B" w:rsidRDefault="003A3C4B" w:rsidP="003A3C4B">
      <w:pPr>
        <w:rPr>
          <w:rFonts w:asciiTheme="majorBidi" w:hAnsiTheme="majorBidi" w:cstheme="majorBidi"/>
          <w:b/>
          <w:bCs/>
          <w:sz w:val="28"/>
          <w:szCs w:val="28"/>
        </w:rPr>
      </w:pPr>
    </w:p>
    <w:p w14:paraId="477B5080" w14:textId="77777777" w:rsidR="003A3C4B" w:rsidRDefault="003A3C4B" w:rsidP="003A3C4B">
      <w:pPr>
        <w:rPr>
          <w:rFonts w:asciiTheme="majorBidi" w:hAnsiTheme="majorBidi" w:cstheme="majorBidi"/>
          <w:b/>
          <w:bCs/>
          <w:sz w:val="28"/>
          <w:szCs w:val="28"/>
        </w:rPr>
      </w:pPr>
    </w:p>
    <w:p w14:paraId="60CC2B85" w14:textId="77777777" w:rsidR="003A3C4B" w:rsidRDefault="003A3C4B" w:rsidP="003A3C4B">
      <w:pPr>
        <w:rPr>
          <w:rFonts w:asciiTheme="majorBidi" w:hAnsiTheme="majorBidi" w:cstheme="majorBidi"/>
          <w:b/>
          <w:bCs/>
          <w:sz w:val="28"/>
          <w:szCs w:val="28"/>
        </w:rPr>
      </w:pPr>
    </w:p>
    <w:p w14:paraId="13AE722C" w14:textId="77777777" w:rsidR="003A3C4B" w:rsidRDefault="003A3C4B" w:rsidP="003A3C4B">
      <w:pPr>
        <w:rPr>
          <w:rFonts w:asciiTheme="majorBidi" w:hAnsiTheme="majorBidi" w:cstheme="majorBidi"/>
          <w:b/>
          <w:bCs/>
          <w:sz w:val="28"/>
          <w:szCs w:val="28"/>
        </w:rPr>
      </w:pPr>
    </w:p>
    <w:p w14:paraId="265EC832" w14:textId="77777777" w:rsidR="003A3C4B" w:rsidRDefault="003A3C4B" w:rsidP="003A3C4B">
      <w:pPr>
        <w:rPr>
          <w:rFonts w:asciiTheme="majorBidi" w:hAnsiTheme="majorBidi" w:cstheme="majorBidi"/>
          <w:b/>
          <w:bCs/>
          <w:sz w:val="28"/>
          <w:szCs w:val="28"/>
        </w:rPr>
      </w:pPr>
    </w:p>
    <w:p w14:paraId="1D32E136" w14:textId="77777777" w:rsidR="003A3C4B" w:rsidRPr="00AF2231" w:rsidRDefault="003A3C4B" w:rsidP="003A3C4B">
      <w:pPr>
        <w:rPr>
          <w:rFonts w:asciiTheme="majorBidi" w:hAnsiTheme="majorBidi" w:cstheme="majorBidi"/>
          <w:b/>
          <w:bCs/>
          <w:sz w:val="28"/>
          <w:szCs w:val="28"/>
        </w:rPr>
      </w:pPr>
      <w:r w:rsidRPr="00AF2231">
        <w:rPr>
          <w:rFonts w:asciiTheme="majorBidi" w:hAnsiTheme="majorBidi" w:cstheme="majorBidi"/>
          <w:b/>
          <w:bCs/>
          <w:sz w:val="28"/>
          <w:szCs w:val="28"/>
        </w:rPr>
        <w:t xml:space="preserve">- Complete the following equations.   (50M)   </w:t>
      </w:r>
    </w:p>
    <w:p w14:paraId="43F68D30" w14:textId="77777777" w:rsidR="003A3C4B" w:rsidRDefault="003A3C4B" w:rsidP="003A3C4B">
      <w:pPr>
        <w:rPr>
          <w:rFonts w:asciiTheme="majorBidi" w:hAnsiTheme="majorBidi" w:cstheme="majorBidi"/>
          <w:sz w:val="24"/>
          <w:szCs w:val="24"/>
        </w:rPr>
      </w:pPr>
      <w:r>
        <w:object w:dxaOrig="4627" w:dyaOrig="7346" w14:anchorId="705DF1DB">
          <v:shape id="_x0000_i1026" type="#_x0000_t75" style="width:231pt;height:367.5pt" o:ole="">
            <v:imagedata r:id="rId7" o:title=""/>
          </v:shape>
          <o:OLEObject Type="Embed" ProgID="ChemDraw.Document.6.0" ShapeID="_x0000_i1026" DrawAspect="Content" ObjectID="_1755365160" r:id="rId8"/>
        </w:object>
      </w:r>
      <w:r>
        <w:rPr>
          <w:rFonts w:asciiTheme="majorBidi" w:hAnsiTheme="majorBidi" w:cstheme="majorBidi"/>
          <w:sz w:val="24"/>
          <w:szCs w:val="24"/>
        </w:rPr>
        <w:t xml:space="preserve">                    </w:t>
      </w:r>
    </w:p>
    <w:p w14:paraId="64934998" w14:textId="77777777" w:rsidR="00276611" w:rsidRDefault="00276611"/>
    <w:sectPr w:rsidR="0027661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AC03FC"/>
    <w:multiLevelType w:val="hybridMultilevel"/>
    <w:tmpl w:val="C2166D70"/>
    <w:lvl w:ilvl="0" w:tplc="61E870D2">
      <w:start w:val="1"/>
      <w:numFmt w:val="lowerLetter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059EE"/>
    <w:rsid w:val="000F6468"/>
    <w:rsid w:val="001A494D"/>
    <w:rsid w:val="002059EE"/>
    <w:rsid w:val="00276611"/>
    <w:rsid w:val="0036088D"/>
    <w:rsid w:val="003A3C4B"/>
    <w:rsid w:val="004E65F3"/>
    <w:rsid w:val="004F2110"/>
    <w:rsid w:val="006E5952"/>
    <w:rsid w:val="00761909"/>
    <w:rsid w:val="007C2329"/>
    <w:rsid w:val="00816737"/>
    <w:rsid w:val="0099460A"/>
    <w:rsid w:val="00A055B1"/>
    <w:rsid w:val="00BE50DB"/>
    <w:rsid w:val="00DE2F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803647A"/>
  <w15:docId w15:val="{616B6CE4-5957-4480-89BD-BAEA185136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A494D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A494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632</Words>
  <Characters>3609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CC - ANAS</Company>
  <LinksUpToDate>false</LinksUpToDate>
  <CharactersWithSpaces>42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rdware</dc:creator>
  <cp:lastModifiedBy>kamaran1963@gmail.com</cp:lastModifiedBy>
  <cp:revision>3</cp:revision>
  <dcterms:created xsi:type="dcterms:W3CDTF">2023-09-05T03:39:00Z</dcterms:created>
  <dcterms:modified xsi:type="dcterms:W3CDTF">2023-09-05T03:40:00Z</dcterms:modified>
</cp:coreProperties>
</file>